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50F56" w:rsidRPr="001C3E2D" w:rsidRDefault="001C3E2D" w:rsidP="001C3E2D">
      <w:pPr>
        <w:jc w:val="center"/>
        <w:rPr>
          <w:b/>
          <w:sz w:val="28"/>
          <w:szCs w:val="28"/>
        </w:rPr>
      </w:pPr>
      <w:r w:rsidRPr="001C3E2D">
        <w:rPr>
          <w:rFonts w:hint="eastAsia"/>
          <w:b/>
          <w:sz w:val="28"/>
          <w:szCs w:val="28"/>
        </w:rPr>
        <w:t>第一周的实验结果</w:t>
      </w:r>
    </w:p>
    <w:p w:rsidR="001C3E2D" w:rsidRDefault="001C3E2D" w:rsidP="001C3E2D">
      <w:pPr>
        <w:jc w:val="right"/>
      </w:pPr>
      <w:r>
        <w:rPr>
          <w:rFonts w:hint="eastAsia"/>
        </w:rPr>
        <w:t>——袁均良</w:t>
      </w:r>
    </w:p>
    <w:p w:rsidR="001C3E2D" w:rsidRDefault="001C3E2D" w:rsidP="001C3E2D">
      <w:r>
        <w:rPr>
          <w:rFonts w:hint="eastAsia"/>
        </w:rPr>
        <w:t>理解了论文中生成噪声图像的算法，并尝试去使用了Matlab去实现。</w:t>
      </w:r>
    </w:p>
    <w:p w:rsidR="001C3E2D" w:rsidRDefault="001C3E2D" w:rsidP="001C3E2D">
      <w:r>
        <w:rPr>
          <w:rFonts w:hint="eastAsia"/>
        </w:rPr>
        <w:t>结果如下：</w:t>
      </w:r>
    </w:p>
    <w:p w:rsidR="001C3E2D" w:rsidRDefault="001C3E2D" w:rsidP="001C3E2D">
      <w:r>
        <w:rPr>
          <w:rFonts w:hint="eastAsia"/>
        </w:rPr>
        <w:t>原图：</w:t>
      </w:r>
    </w:p>
    <w:p w:rsidR="001C3E2D" w:rsidRDefault="00C41E79" w:rsidP="001C3E2D">
      <w: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0.15pt;height:220.15pt">
            <v:imagedata r:id="rId6" o:title="samplePicture"/>
          </v:shape>
        </w:pict>
      </w:r>
    </w:p>
    <w:p w:rsidR="001C3E2D" w:rsidRDefault="001C3E2D" w:rsidP="001C3E2D">
      <w:r>
        <w:rPr>
          <w:rFonts w:hint="eastAsia"/>
        </w:rPr>
        <w:t>生成的噪声图像：</w:t>
      </w:r>
    </w:p>
    <w:p w:rsidR="001C3E2D" w:rsidRDefault="00C41E79" w:rsidP="001C3E2D">
      <w:r>
        <w:pict>
          <v:shape id="_x0000_i1026" type="#_x0000_t75" style="width:210pt;height:165.25pt">
            <v:imagedata r:id="rId7" o:title="samplePicture1"/>
          </v:shape>
        </w:pict>
      </w:r>
    </w:p>
    <w:p w:rsidR="001C3E2D" w:rsidRDefault="001C3E2D" w:rsidP="001C3E2D">
      <w:r>
        <w:rPr>
          <w:rFonts w:hint="eastAsia"/>
        </w:rPr>
        <w:t>色彩缩放后的噪声图像：</w:t>
      </w:r>
    </w:p>
    <w:p w:rsidR="001C3E2D" w:rsidRDefault="00741FC6" w:rsidP="001C3E2D">
      <w:r>
        <w:lastRenderedPageBreak/>
        <w:pict>
          <v:shape id="_x0000_i1027" type="#_x0000_t75" style="width:210pt;height:165.25pt">
            <v:imagedata r:id="rId8" o:title="samplePicture1"/>
          </v:shape>
        </w:pict>
      </w:r>
    </w:p>
    <w:p w:rsidR="001C3E2D" w:rsidRDefault="001C3E2D" w:rsidP="001C3E2D">
      <w:r>
        <w:rPr>
          <w:rFonts w:hint="eastAsia"/>
        </w:rPr>
        <w:t>下一周的计划，将Matlab代码转换成C++代码，完成工程语言统一。</w:t>
      </w:r>
    </w:p>
    <w:p w:rsidR="001C3E2D" w:rsidRDefault="001C3E2D" w:rsidP="001C3E2D">
      <w:r>
        <w:rPr>
          <w:rFonts w:hint="eastAsia"/>
        </w:rPr>
        <w:t>思考：论文中的参数的给出并没有给出理由，单纯是说为经验值，可能以后的改进方向在于参数的改进，以及然参数更加符合现实的设定。</w:t>
      </w:r>
    </w:p>
    <w:p w:rsidR="005E6321" w:rsidRDefault="005E6321" w:rsidP="001C3E2D">
      <w:pPr>
        <w:rPr>
          <w:rFonts w:hint="eastAsia"/>
        </w:rPr>
      </w:pPr>
      <w:r>
        <w:rPr>
          <w:rFonts w:hint="eastAsia"/>
        </w:rPr>
        <w:t>公式如下：</w:t>
      </w:r>
      <w:bookmarkStart w:id="0" w:name="_GoBack"/>
      <w:bookmarkEnd w:id="0"/>
    </w:p>
    <w:p w:rsidR="00741FC6" w:rsidRPr="00741FC6" w:rsidRDefault="00741FC6" w:rsidP="001C3E2D">
      <w:pPr>
        <w:rPr>
          <w:rFonts w:hint="eastAsia"/>
        </w:rPr>
      </w:pPr>
      <w:r w:rsidRPr="00741FC6">
        <w:rPr>
          <w:position w:val="-4"/>
        </w:rPr>
        <w:object w:dxaOrig="180" w:dyaOrig="279">
          <v:shape id="_x0000_i1030" type="#_x0000_t75" style="width:9.25pt;height:13.85pt" o:ole="">
            <v:imagedata r:id="rId9" o:title=""/>
          </v:shape>
          <o:OLEObject Type="Embed" ProgID="Equation.DSMT4" ShapeID="_x0000_i1030" DrawAspect="Content" ObjectID="_1567804299" r:id="rId10"/>
        </w:object>
      </w:r>
      <w:r>
        <w:t xml:space="preserve"> noise=</w:t>
      </w:r>
      <m:oMath>
        <m:d>
          <m:dPr>
            <m:begChr m:val="{"/>
            <m:endChr m:val=""/>
            <m:ctrlPr>
              <w:rPr>
                <w:rFonts w:ascii="Cambria Math" w:hAnsi="Cambria Math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oise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noise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max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 xml:space="preserve"> r≥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noise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min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 xml:space="preserve"> </m:t>
                        </m:r>
                        <m:r>
                          <w:rPr>
                            <w:rFonts w:ascii="Cambria Math" w:hAnsi="Cambria Math" w:hint="eastAsia"/>
                          </w:rPr>
                          <m:t>其他</m:t>
                        </m:r>
                      </m:e>
                    </m:eqArr>
                    <m:r>
                      <w:rPr>
                        <w:rFonts w:ascii="Cambria Math" w:hAnsi="Cambria Math"/>
                      </w:rPr>
                      <m:t xml:space="preserve">  p≤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e>
                </m:d>
              </m:e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oise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noise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max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 xml:space="preserve"> r≥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noise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min</m:t>
                            </m:r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 xml:space="preserve"> </m:t>
                        </m:r>
                        <m:r>
                          <w:rPr>
                            <w:rFonts w:ascii="Cambria Math" w:hAnsi="Cambria Math" w:hint="eastAsia"/>
                          </w:rPr>
                          <m:t>其他</m:t>
                        </m:r>
                      </m:e>
                    </m:eqArr>
                    <m:r>
                      <w:rPr>
                        <w:rFonts w:ascii="Cambria Math" w:hAnsi="Cambria Math"/>
                      </w:rPr>
                      <m:t xml:space="preserve"> 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&lt;</m:t>
                    </m:r>
                    <m:r>
                      <w:rPr>
                        <w:rFonts w:ascii="Cambria Math" w:hAnsi="Cambria Math"/>
                      </w:rPr>
                      <m:t>p≤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</m:d>
              </m:e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oise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noise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max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 xml:space="preserve"> r≥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noise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min</m:t>
                            </m:r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 xml:space="preserve"> </m:t>
                        </m:r>
                        <m:r>
                          <w:rPr>
                            <w:rFonts w:ascii="Cambria Math" w:hAnsi="Cambria Math" w:hint="eastAsia"/>
                          </w:rPr>
                          <m:t>其他</m:t>
                        </m:r>
                      </m:e>
                    </m:eqArr>
                    <m:r>
                      <w:rPr>
                        <w:rFonts w:ascii="Cambria Math" w:hAnsi="Cambria Math"/>
                      </w:rPr>
                      <m:t xml:space="preserve"> 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&lt;</m:t>
                    </m:r>
                  </m:e>
                </m:d>
                <m:r>
                  <w:rPr>
                    <w:rFonts w:ascii="Cambria Math" w:hAnsi="Cambria Math"/>
                  </w:rPr>
                  <m:t>p</m:t>
                </m:r>
              </m:e>
            </m:eqArr>
          </m:e>
        </m:d>
      </m:oMath>
    </w:p>
    <w:p w:rsidR="001C3E2D" w:rsidRDefault="001C3E2D" w:rsidP="001C3E2D">
      <w:r>
        <w:t>Matlab</w:t>
      </w:r>
      <w:r>
        <w:rPr>
          <w:rFonts w:hint="eastAsia"/>
        </w:rPr>
        <w:t>代码如下：</w:t>
      </w:r>
    </w:p>
    <w:p w:rsidR="001C3E2D" w:rsidRDefault="001C3E2D" w:rsidP="001C3E2D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>k=[0.9 0.7 0.7];</w:t>
      </w:r>
    </w:p>
    <w:p w:rsidR="001C3E2D" w:rsidRDefault="001C3E2D" w:rsidP="001C3E2D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>noise_min=[5 25 80];</w:t>
      </w:r>
    </w:p>
    <w:p w:rsidR="001C3E2D" w:rsidRDefault="001C3E2D" w:rsidP="001C3E2D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>noise_max=255;</w:t>
      </w:r>
    </w:p>
    <w:p w:rsidR="001C3E2D" w:rsidRDefault="001C3E2D" w:rsidP="001C3E2D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>p=imread(</w:t>
      </w:r>
      <w:r>
        <w:rPr>
          <w:rFonts w:ascii="Courier New" w:hAnsi="Courier New" w:cs="Courier New"/>
          <w:color w:val="A020F0"/>
          <w:kern w:val="0"/>
          <w:sz w:val="26"/>
          <w:szCs w:val="26"/>
        </w:rPr>
        <w:t>'samplePicture.bmp'</w:t>
      </w:r>
      <w:r>
        <w:rPr>
          <w:rFonts w:ascii="Courier New" w:hAnsi="Courier New" w:cs="Courier New"/>
          <w:color w:val="000000"/>
          <w:kern w:val="0"/>
          <w:sz w:val="26"/>
          <w:szCs w:val="26"/>
        </w:rPr>
        <w:t>);</w:t>
      </w:r>
    </w:p>
    <w:p w:rsidR="001C3E2D" w:rsidRDefault="001C3E2D" w:rsidP="001C3E2D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>p=rgb2gray(p);</w:t>
      </w:r>
    </w:p>
    <w:p w:rsidR="001C3E2D" w:rsidRDefault="001C3E2D" w:rsidP="001C3E2D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>l=[24 79];</w:t>
      </w:r>
    </w:p>
    <w:p w:rsidR="001C3E2D" w:rsidRDefault="001C3E2D" w:rsidP="001C3E2D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>[m,n]=size(p);</w:t>
      </w:r>
    </w:p>
    <w:p w:rsidR="001C3E2D" w:rsidRDefault="001C3E2D" w:rsidP="001C3E2D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>noise_photo=zeros(m,n);</w:t>
      </w:r>
    </w:p>
    <w:p w:rsidR="001C3E2D" w:rsidRDefault="001C3E2D" w:rsidP="001C3E2D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6"/>
          <w:szCs w:val="26"/>
        </w:rPr>
        <w:t>for</w:t>
      </w: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i=1:m</w:t>
      </w:r>
    </w:p>
    <w:p w:rsidR="001C3E2D" w:rsidRDefault="001C3E2D" w:rsidP="001C3E2D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   </w:t>
      </w:r>
      <w:r>
        <w:rPr>
          <w:rFonts w:ascii="Courier New" w:hAnsi="Courier New" w:cs="Courier New"/>
          <w:color w:val="0000FF"/>
          <w:kern w:val="0"/>
          <w:sz w:val="26"/>
          <w:szCs w:val="26"/>
        </w:rPr>
        <w:t>for</w:t>
      </w: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j=1:n</w:t>
      </w:r>
    </w:p>
    <w:p w:rsidR="001C3E2D" w:rsidRDefault="001C3E2D" w:rsidP="001C3E2D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       temp=double(p(i,j));</w:t>
      </w:r>
    </w:p>
    <w:p w:rsidR="001C3E2D" w:rsidRDefault="001C3E2D" w:rsidP="001C3E2D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       t=(1-temp/255)*k;</w:t>
      </w:r>
    </w:p>
    <w:p w:rsidR="001C3E2D" w:rsidRDefault="001C3E2D" w:rsidP="001C3E2D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       r=rand(1,1);</w:t>
      </w:r>
    </w:p>
    <w:p w:rsidR="001C3E2D" w:rsidRDefault="001C3E2D" w:rsidP="001C3E2D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       </w:t>
      </w:r>
      <w:r>
        <w:rPr>
          <w:rFonts w:ascii="Courier New" w:hAnsi="Courier New" w:cs="Courier New"/>
          <w:color w:val="0000FF"/>
          <w:kern w:val="0"/>
          <w:sz w:val="26"/>
          <w:szCs w:val="26"/>
        </w:rPr>
        <w:t>if</w:t>
      </w: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(temp&lt;=l(1))</w:t>
      </w:r>
    </w:p>
    <w:p w:rsidR="001C3E2D" w:rsidRDefault="001C3E2D" w:rsidP="001C3E2D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           </w:t>
      </w:r>
      <w:r>
        <w:rPr>
          <w:rFonts w:ascii="Courier New" w:hAnsi="Courier New" w:cs="Courier New"/>
          <w:color w:val="0000FF"/>
          <w:kern w:val="0"/>
          <w:sz w:val="26"/>
          <w:szCs w:val="26"/>
        </w:rPr>
        <w:t>if</w:t>
      </w: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(r&gt;=t(1))</w:t>
      </w:r>
    </w:p>
    <w:p w:rsidR="001C3E2D" w:rsidRDefault="001C3E2D" w:rsidP="001C3E2D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               noise_photo(i,j)=noise_max;</w:t>
      </w:r>
    </w:p>
    <w:p w:rsidR="001C3E2D" w:rsidRDefault="001C3E2D" w:rsidP="001C3E2D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           </w:t>
      </w:r>
      <w:r>
        <w:rPr>
          <w:rFonts w:ascii="Courier New" w:hAnsi="Courier New" w:cs="Courier New"/>
          <w:color w:val="0000FF"/>
          <w:kern w:val="0"/>
          <w:sz w:val="26"/>
          <w:szCs w:val="26"/>
        </w:rPr>
        <w:t>else</w:t>
      </w:r>
    </w:p>
    <w:p w:rsidR="001C3E2D" w:rsidRDefault="001C3E2D" w:rsidP="001C3E2D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               noise_photo(i,j)=noise_min(1);</w:t>
      </w:r>
    </w:p>
    <w:p w:rsidR="001C3E2D" w:rsidRDefault="001C3E2D" w:rsidP="001C3E2D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           </w:t>
      </w:r>
      <w:r>
        <w:rPr>
          <w:rFonts w:ascii="Courier New" w:hAnsi="Courier New" w:cs="Courier New"/>
          <w:color w:val="0000FF"/>
          <w:kern w:val="0"/>
          <w:sz w:val="26"/>
          <w:szCs w:val="26"/>
        </w:rPr>
        <w:t>end</w:t>
      </w: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</w:t>
      </w:r>
    </w:p>
    <w:p w:rsidR="001C3E2D" w:rsidRDefault="001C3E2D" w:rsidP="001C3E2D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       </w:t>
      </w:r>
      <w:r>
        <w:rPr>
          <w:rFonts w:ascii="Courier New" w:hAnsi="Courier New" w:cs="Courier New"/>
          <w:color w:val="0000FF"/>
          <w:kern w:val="0"/>
          <w:sz w:val="26"/>
          <w:szCs w:val="26"/>
        </w:rPr>
        <w:t>elseif</w:t>
      </w: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l(1)&lt;p&lt;=l(2) </w:t>
      </w:r>
    </w:p>
    <w:p w:rsidR="001C3E2D" w:rsidRDefault="001C3E2D" w:rsidP="001C3E2D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           </w:t>
      </w:r>
      <w:r>
        <w:rPr>
          <w:rFonts w:ascii="Courier New" w:hAnsi="Courier New" w:cs="Courier New"/>
          <w:color w:val="0000FF"/>
          <w:kern w:val="0"/>
          <w:sz w:val="26"/>
          <w:szCs w:val="26"/>
        </w:rPr>
        <w:t>if</w:t>
      </w: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(r&gt;=t(2))</w:t>
      </w:r>
    </w:p>
    <w:p w:rsidR="001C3E2D" w:rsidRDefault="001C3E2D" w:rsidP="001C3E2D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               noise_photo(i,j)=noise_max;</w:t>
      </w:r>
    </w:p>
    <w:p w:rsidR="001C3E2D" w:rsidRDefault="001C3E2D" w:rsidP="001C3E2D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lastRenderedPageBreak/>
        <w:t xml:space="preserve">            </w:t>
      </w:r>
      <w:r>
        <w:rPr>
          <w:rFonts w:ascii="Courier New" w:hAnsi="Courier New" w:cs="Courier New"/>
          <w:color w:val="0000FF"/>
          <w:kern w:val="0"/>
          <w:sz w:val="26"/>
          <w:szCs w:val="26"/>
        </w:rPr>
        <w:t>else</w:t>
      </w:r>
    </w:p>
    <w:p w:rsidR="001C3E2D" w:rsidRDefault="001C3E2D" w:rsidP="001C3E2D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               noise_photo(i,j)=noise_min(2);</w:t>
      </w:r>
    </w:p>
    <w:p w:rsidR="001C3E2D" w:rsidRDefault="001C3E2D" w:rsidP="001C3E2D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           </w:t>
      </w:r>
      <w:r>
        <w:rPr>
          <w:rFonts w:ascii="Courier New" w:hAnsi="Courier New" w:cs="Courier New"/>
          <w:color w:val="0000FF"/>
          <w:kern w:val="0"/>
          <w:sz w:val="26"/>
          <w:szCs w:val="26"/>
        </w:rPr>
        <w:t>end</w:t>
      </w:r>
    </w:p>
    <w:p w:rsidR="001C3E2D" w:rsidRDefault="001C3E2D" w:rsidP="001C3E2D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       </w:t>
      </w:r>
      <w:r>
        <w:rPr>
          <w:rFonts w:ascii="Courier New" w:hAnsi="Courier New" w:cs="Courier New"/>
          <w:color w:val="0000FF"/>
          <w:kern w:val="0"/>
          <w:sz w:val="26"/>
          <w:szCs w:val="26"/>
        </w:rPr>
        <w:t>elseif</w:t>
      </w: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l2&lt;p</w:t>
      </w:r>
    </w:p>
    <w:p w:rsidR="001C3E2D" w:rsidRDefault="001C3E2D" w:rsidP="001C3E2D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           </w:t>
      </w:r>
      <w:r>
        <w:rPr>
          <w:rFonts w:ascii="Courier New" w:hAnsi="Courier New" w:cs="Courier New"/>
          <w:color w:val="0000FF"/>
          <w:kern w:val="0"/>
          <w:sz w:val="26"/>
          <w:szCs w:val="26"/>
        </w:rPr>
        <w:t>if</w:t>
      </w: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(r&gt;=t(3))</w:t>
      </w:r>
    </w:p>
    <w:p w:rsidR="001C3E2D" w:rsidRDefault="001C3E2D" w:rsidP="001C3E2D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               noise_photo(i,j)=noise_max;</w:t>
      </w:r>
    </w:p>
    <w:p w:rsidR="001C3E2D" w:rsidRDefault="001C3E2D" w:rsidP="001C3E2D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           </w:t>
      </w:r>
      <w:r>
        <w:rPr>
          <w:rFonts w:ascii="Courier New" w:hAnsi="Courier New" w:cs="Courier New"/>
          <w:color w:val="0000FF"/>
          <w:kern w:val="0"/>
          <w:sz w:val="26"/>
          <w:szCs w:val="26"/>
        </w:rPr>
        <w:t>else</w:t>
      </w:r>
    </w:p>
    <w:p w:rsidR="001C3E2D" w:rsidRDefault="001C3E2D" w:rsidP="001C3E2D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               noise_photo(i,j)=noise_min(3);</w:t>
      </w:r>
    </w:p>
    <w:p w:rsidR="001C3E2D" w:rsidRDefault="001C3E2D" w:rsidP="001C3E2D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           </w:t>
      </w:r>
      <w:r>
        <w:rPr>
          <w:rFonts w:ascii="Courier New" w:hAnsi="Courier New" w:cs="Courier New"/>
          <w:color w:val="0000FF"/>
          <w:kern w:val="0"/>
          <w:sz w:val="26"/>
          <w:szCs w:val="26"/>
        </w:rPr>
        <w:t>end</w:t>
      </w:r>
    </w:p>
    <w:p w:rsidR="001C3E2D" w:rsidRDefault="001C3E2D" w:rsidP="001C3E2D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       </w:t>
      </w:r>
      <w:r>
        <w:rPr>
          <w:rFonts w:ascii="Courier New" w:hAnsi="Courier New" w:cs="Courier New"/>
          <w:color w:val="0000FF"/>
          <w:kern w:val="0"/>
          <w:sz w:val="26"/>
          <w:szCs w:val="26"/>
        </w:rPr>
        <w:t>end</w:t>
      </w:r>
    </w:p>
    <w:p w:rsidR="001C3E2D" w:rsidRDefault="001C3E2D" w:rsidP="001C3E2D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   </w:t>
      </w:r>
      <w:r>
        <w:rPr>
          <w:rFonts w:ascii="Courier New" w:hAnsi="Courier New" w:cs="Courier New"/>
          <w:color w:val="0000FF"/>
          <w:kern w:val="0"/>
          <w:sz w:val="26"/>
          <w:szCs w:val="26"/>
        </w:rPr>
        <w:t>end</w:t>
      </w:r>
    </w:p>
    <w:p w:rsidR="001C3E2D" w:rsidRDefault="001C3E2D" w:rsidP="001C3E2D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6"/>
          <w:szCs w:val="26"/>
        </w:rPr>
        <w:t>end</w:t>
      </w:r>
    </w:p>
    <w:p w:rsidR="001C3E2D" w:rsidRDefault="001C3E2D" w:rsidP="001C3E2D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>noise_photo=uint8(noise_photo);</w:t>
      </w:r>
    </w:p>
    <w:p w:rsidR="001C3E2D" w:rsidRDefault="001C3E2D" w:rsidP="001C3E2D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>imwrite(noise_photo,</w:t>
      </w:r>
      <w:r>
        <w:rPr>
          <w:rFonts w:ascii="Courier New" w:hAnsi="Courier New" w:cs="Courier New"/>
          <w:color w:val="A020F0"/>
          <w:kern w:val="0"/>
          <w:sz w:val="26"/>
          <w:szCs w:val="26"/>
        </w:rPr>
        <w:t>'samplePicture1.bmp'</w:t>
      </w:r>
      <w:r>
        <w:rPr>
          <w:rFonts w:ascii="Courier New" w:hAnsi="Courier New" w:cs="Courier New"/>
          <w:color w:val="000000"/>
          <w:kern w:val="0"/>
          <w:sz w:val="26"/>
          <w:szCs w:val="26"/>
        </w:rPr>
        <w:t>);</w:t>
      </w:r>
    </w:p>
    <w:p w:rsidR="001C3E2D" w:rsidRPr="001C3E2D" w:rsidRDefault="001C3E2D" w:rsidP="001C3E2D"/>
    <w:sectPr w:rsidR="001C3E2D" w:rsidRPr="001C3E2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41E79" w:rsidRDefault="00C41E79" w:rsidP="001C3E2D">
      <w:r>
        <w:separator/>
      </w:r>
    </w:p>
  </w:endnote>
  <w:endnote w:type="continuationSeparator" w:id="0">
    <w:p w:rsidR="00C41E79" w:rsidRDefault="00C41E79" w:rsidP="001C3E2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41E79" w:rsidRDefault="00C41E79" w:rsidP="001C3E2D">
      <w:r>
        <w:separator/>
      </w:r>
    </w:p>
  </w:footnote>
  <w:footnote w:type="continuationSeparator" w:id="0">
    <w:p w:rsidR="00C41E79" w:rsidRDefault="00C41E79" w:rsidP="001C3E2D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00762"/>
    <w:rsid w:val="00150F56"/>
    <w:rsid w:val="001C3E2D"/>
    <w:rsid w:val="00347C8C"/>
    <w:rsid w:val="005E6321"/>
    <w:rsid w:val="00741FC6"/>
    <w:rsid w:val="00C41E79"/>
    <w:rsid w:val="00CD7B13"/>
    <w:rsid w:val="00D007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FC360F8"/>
  <w15:chartTrackingRefBased/>
  <w15:docId w15:val="{FDDEB73F-22E5-490B-88B3-026705844E8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C3E2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1C3E2D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1C3E2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1C3E2D"/>
    <w:rPr>
      <w:sz w:val="18"/>
      <w:szCs w:val="18"/>
    </w:rPr>
  </w:style>
  <w:style w:type="character" w:styleId="a7">
    <w:name w:val="Placeholder Text"/>
    <w:basedOn w:val="a0"/>
    <w:uiPriority w:val="99"/>
    <w:semiHidden/>
    <w:rsid w:val="00741FC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3" Type="http://schemas.openxmlformats.org/officeDocument/2006/relationships/webSettings" Target="webSettings.xml"/><Relationship Id="rId7" Type="http://schemas.openxmlformats.org/officeDocument/2006/relationships/image" Target="media/image2.png"/><Relationship Id="rId12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fontTable" Target="fontTable.xml"/><Relationship Id="rId5" Type="http://schemas.openxmlformats.org/officeDocument/2006/relationships/endnotes" Target="endnotes.xml"/><Relationship Id="rId10" Type="http://schemas.openxmlformats.org/officeDocument/2006/relationships/oleObject" Target="embeddings/oleObject1.bin"/><Relationship Id="rId4" Type="http://schemas.openxmlformats.org/officeDocument/2006/relationships/footnotes" Target="footnotes.xml"/><Relationship Id="rId9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</TotalTime>
  <Pages>3</Pages>
  <Words>204</Words>
  <Characters>1164</Characters>
  <Application>Microsoft Office Word</Application>
  <DocSecurity>0</DocSecurity>
  <Lines>9</Lines>
  <Paragraphs>2</Paragraphs>
  <ScaleCrop>false</ScaleCrop>
  <Company/>
  <LinksUpToDate>false</LinksUpToDate>
  <CharactersWithSpaces>13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用户</dc:creator>
  <cp:keywords/>
  <dc:description/>
  <cp:lastModifiedBy>Windows 用户</cp:lastModifiedBy>
  <cp:revision>4</cp:revision>
  <dcterms:created xsi:type="dcterms:W3CDTF">2017-09-24T15:17:00Z</dcterms:created>
  <dcterms:modified xsi:type="dcterms:W3CDTF">2017-09-24T16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